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0DD0" w:rsidRPr="00E70DD0" w:rsidRDefault="00E70DD0" w:rsidP="00E70DD0">
      <w:pPr>
        <w:jc w:val="center"/>
        <w:rPr>
          <w:b/>
          <w:color w:val="00B0F0"/>
          <w:sz w:val="36"/>
          <w:szCs w:val="30"/>
        </w:rPr>
      </w:pPr>
      <w:bookmarkStart w:id="0" w:name="_GoBack"/>
      <w:r w:rsidRPr="00E70DD0">
        <w:rPr>
          <w:b/>
          <w:color w:val="00B0F0"/>
          <w:sz w:val="36"/>
          <w:szCs w:val="30"/>
        </w:rPr>
        <w:t>第</w:t>
      </w:r>
      <w:r w:rsidRPr="00E70DD0">
        <w:rPr>
          <w:rFonts w:hint="eastAsia"/>
          <w:b/>
          <w:color w:val="00B0F0"/>
          <w:sz w:val="36"/>
          <w:szCs w:val="30"/>
        </w:rPr>
        <w:t>三</w:t>
      </w:r>
      <w:r w:rsidRPr="00E70DD0">
        <w:rPr>
          <w:b/>
          <w:color w:val="00B0F0"/>
          <w:sz w:val="36"/>
          <w:szCs w:val="30"/>
        </w:rPr>
        <w:t>章</w:t>
      </w:r>
      <w:r w:rsidRPr="00E70DD0">
        <w:rPr>
          <w:rFonts w:hint="eastAsia"/>
          <w:b/>
          <w:color w:val="00B0F0"/>
          <w:sz w:val="36"/>
          <w:szCs w:val="30"/>
        </w:rPr>
        <w:t xml:space="preserve">  </w:t>
      </w:r>
      <w:r w:rsidRPr="00E70DD0">
        <w:rPr>
          <w:b/>
          <w:color w:val="00B0F0"/>
          <w:sz w:val="36"/>
          <w:szCs w:val="30"/>
        </w:rPr>
        <w:t>声的世界</w:t>
      </w:r>
      <w:bookmarkEnd w:id="0"/>
      <w:r w:rsidRPr="00E70DD0">
        <w:rPr>
          <w:b/>
          <w:color w:val="00B0F0"/>
          <w:sz w:val="36"/>
          <w:szCs w:val="30"/>
        </w:rPr>
        <w:t>单元测试</w:t>
      </w:r>
      <w:r w:rsidRPr="00E70DD0">
        <w:rPr>
          <w:rFonts w:hint="eastAsia"/>
          <w:b/>
          <w:color w:val="00B0F0"/>
          <w:sz w:val="36"/>
          <w:szCs w:val="30"/>
        </w:rPr>
        <w:t>A</w:t>
      </w:r>
      <w:r w:rsidRPr="00E70DD0">
        <w:rPr>
          <w:rFonts w:hint="eastAsia"/>
          <w:b/>
          <w:color w:val="00B0F0"/>
          <w:sz w:val="36"/>
          <w:szCs w:val="30"/>
        </w:rPr>
        <w:t>卷</w:t>
      </w:r>
    </w:p>
    <w:p w:rsidR="00E70DD0" w:rsidRPr="00E70DD0" w:rsidRDefault="00E70DD0" w:rsidP="00E70DD0">
      <w:pPr>
        <w:jc w:val="center"/>
        <w:rPr>
          <w:b/>
          <w:color w:val="00B0F0"/>
          <w:sz w:val="36"/>
          <w:szCs w:val="30"/>
        </w:rPr>
      </w:pPr>
      <w:r w:rsidRPr="00E70DD0">
        <w:rPr>
          <w:rFonts w:hint="eastAsia"/>
          <w:b/>
          <w:color w:val="00B0F0"/>
          <w:sz w:val="36"/>
          <w:szCs w:val="30"/>
        </w:rPr>
        <w:t>基础过关</w:t>
      </w:r>
    </w:p>
    <w:p w:rsidR="00E70DD0" w:rsidRDefault="00E70DD0" w:rsidP="00E70DD0">
      <w:pPr>
        <w:rPr>
          <w:b/>
        </w:rPr>
      </w:pPr>
      <w:r>
        <w:rPr>
          <w:b/>
        </w:rPr>
        <w:t>一、单选题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</w:t>
      </w:r>
      <w:r>
        <w:t>．月球不像地球，在它周围的空间没有大气层</w:t>
      </w:r>
      <w:r>
        <w:t>.</w:t>
      </w:r>
      <w:r>
        <w:t>甲、乙两人在月球上进行考察，若甲向上发射信号弹，则乙（</w:t>
      </w:r>
      <w:r>
        <w:t xml:space="preserve">    </w:t>
      </w:r>
      <w:r>
        <w:t>）</w:t>
      </w:r>
    </w:p>
    <w:p w:rsidR="00E70DD0" w:rsidRDefault="00E70DD0" w:rsidP="00E70DD0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有可能看到闪光，但听不到响声</w:t>
      </w:r>
      <w:r>
        <w:tab/>
        <w:t>B</w:t>
      </w:r>
      <w:r>
        <w:t>．有可能听到响声，但看不到闪光</w:t>
      </w:r>
    </w:p>
    <w:p w:rsidR="00E70DD0" w:rsidRDefault="00E70DD0" w:rsidP="00E70DD0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有可能先看到闪光，后听到响声</w:t>
      </w:r>
      <w:r>
        <w:tab/>
        <w:t>D</w:t>
      </w:r>
      <w:r>
        <w:t>．有可能先听到响声，后看到闪光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2</w:t>
      </w:r>
      <w:r>
        <w:t>．下列事例说明</w:t>
      </w:r>
      <w:r>
        <w:t>“</w:t>
      </w:r>
      <w:r>
        <w:t>声音的传播需要介质</w:t>
      </w:r>
      <w:r>
        <w:t>”</w:t>
      </w:r>
      <w:r>
        <w:t>的是（　　）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A</w:t>
      </w:r>
      <w:r>
        <w:t>．</w:t>
      </w:r>
      <w:r>
        <w:rPr>
          <w:noProof/>
          <w:lang w:eastAsia="zh-TW"/>
        </w:rPr>
        <w:drawing>
          <wp:inline distT="0" distB="0" distL="114300" distR="114300" wp14:anchorId="3D18E767" wp14:editId="7F723BF9">
            <wp:extent cx="1314450" cy="64770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3730615" name="图片 100001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如图是用手拨动张紧的橡皮筋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B</w:t>
      </w:r>
      <w:r>
        <w:t>．</w:t>
      </w:r>
      <w:r>
        <w:rPr>
          <w:noProof/>
          <w:lang w:eastAsia="zh-TW"/>
        </w:rPr>
        <w:drawing>
          <wp:inline distT="0" distB="0" distL="114300" distR="114300" wp14:anchorId="5C73AC54" wp14:editId="5CA6E982">
            <wp:extent cx="1304925" cy="1047750"/>
            <wp:effectExtent l="0" t="0" r="9525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440923" name="图片 100002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如图是响铃的闹钟在玻璃罩内，抽出玻璃罩中的空气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C</w:t>
      </w:r>
      <w:r>
        <w:t>．</w:t>
      </w:r>
      <w:r>
        <w:rPr>
          <w:noProof/>
          <w:lang w:eastAsia="zh-TW"/>
        </w:rPr>
        <w:drawing>
          <wp:inline distT="0" distB="0" distL="114300" distR="114300" wp14:anchorId="0A58F5A6" wp14:editId="11D4977B">
            <wp:extent cx="1314450" cy="115252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272711" name="图片 100003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如图是发声的音叉将乒乓球弹开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noProof/>
          <w:lang w:eastAsia="zh-TW"/>
        </w:rPr>
        <w:drawing>
          <wp:inline distT="0" distB="0" distL="114300" distR="114300" wp14:anchorId="23C409AD" wp14:editId="32B3E9F8">
            <wp:extent cx="1914525" cy="638175"/>
            <wp:effectExtent l="0" t="0" r="9525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7086274" name="图片 100004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如图是倒车雷达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3</w:t>
      </w:r>
      <w:r>
        <w:t>．今年是建国</w:t>
      </w:r>
      <w:r>
        <w:t>70</w:t>
      </w:r>
      <w:r>
        <w:t>周年，《我和我的祖国》唱响祖国大地，人们纷纷走上街头歌唱对祖国的热爱，场面十分震撼。如图是在用古筝演奏《我和我的祖国》，演奏者的手指不停地在弦上的不同位置按上或松开，使琴弦振动的频率发生变化，从而改变了声音的（　　）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rPr>
          <w:noProof/>
          <w:lang w:eastAsia="zh-TW"/>
        </w:rPr>
        <w:lastRenderedPageBreak/>
        <w:drawing>
          <wp:inline distT="0" distB="0" distL="114300" distR="114300" wp14:anchorId="3B23AACE" wp14:editId="625C8743">
            <wp:extent cx="2466975" cy="1752600"/>
            <wp:effectExtent l="0" t="0" r="9525" b="0"/>
            <wp:docPr id="2122507657" name="图片 21225076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964396" name="图片 2122507657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:rsidR="00E70DD0" w:rsidRDefault="00E70DD0" w:rsidP="00E70DD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响度</w:t>
      </w:r>
      <w:r>
        <w:tab/>
        <w:t>B</w:t>
      </w:r>
      <w:r>
        <w:t>．音调</w:t>
      </w:r>
      <w:r>
        <w:tab/>
        <w:t>C</w:t>
      </w:r>
      <w:r>
        <w:t>．振幅</w:t>
      </w:r>
      <w:r>
        <w:tab/>
        <w:t>D</w:t>
      </w:r>
      <w:r>
        <w:t>．音色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4</w:t>
      </w:r>
      <w:r>
        <w:t>．关于声现象，下列说法正确的是（　　）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A</w:t>
      </w:r>
      <w:r>
        <w:t>．</w:t>
      </w:r>
      <w:r>
        <w:t>“</w:t>
      </w:r>
      <w:r>
        <w:t>公共场所不要大声喧哗</w:t>
      </w:r>
      <w:r>
        <w:t>”</w:t>
      </w:r>
      <w:r>
        <w:t>是要求人们说话时降低音调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B</w:t>
      </w:r>
      <w:r>
        <w:t>．人们能分辨出二胡和小提琴发出的声音，主要是因为它们的音色不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C</w:t>
      </w:r>
      <w:r>
        <w:t>．</w:t>
      </w:r>
      <w:r>
        <w:t>“</w:t>
      </w:r>
      <w:r>
        <w:t>禁止鸣笛</w:t>
      </w:r>
      <w:r>
        <w:t>”</w:t>
      </w:r>
      <w:r>
        <w:t>是在传播过程中减弱噪声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D</w:t>
      </w:r>
      <w:r>
        <w:t>．超声波能够粉碎体内</w:t>
      </w:r>
      <w:r>
        <w:t>“</w:t>
      </w:r>
      <w:r>
        <w:t>结石</w:t>
      </w:r>
      <w:r>
        <w:t>”</w:t>
      </w:r>
      <w:r>
        <w:t>，这是因为声波能传递信息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5</w:t>
      </w:r>
      <w:r>
        <w:t>．如图所示，甲、乙、丙、丁是不同的声音先后输入到同一示波器上所显示的波形图，则下面说法中正确的是</w:t>
      </w:r>
      <w:r>
        <w:t xml:space="preserve">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 xml:space="preserve"> </w:t>
      </w:r>
      <w:r>
        <w:rPr>
          <w:noProof/>
          <w:lang w:eastAsia="zh-TW"/>
        </w:rPr>
        <w:drawing>
          <wp:inline distT="0" distB="0" distL="114300" distR="114300" wp14:anchorId="12BDFACC" wp14:editId="1D4B1557">
            <wp:extent cx="2733675" cy="2076450"/>
            <wp:effectExtent l="0" t="0" r="9525" b="0"/>
            <wp:docPr id="709792976" name="图片 7097929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199057" name="图片 709792976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</w:t>
      </w:r>
      <w:proofErr w:type="gramStart"/>
      <w:r>
        <w:t>丁声音</w:t>
      </w:r>
      <w:proofErr w:type="gramEnd"/>
      <w:r>
        <w:t>最有可能是乐音</w:t>
      </w:r>
      <w:r>
        <w:tab/>
        <w:t>B</w:t>
      </w:r>
      <w:r>
        <w:t>．甲和</w:t>
      </w:r>
      <w:proofErr w:type="gramStart"/>
      <w:r>
        <w:t>丙声音</w:t>
      </w:r>
      <w:proofErr w:type="gramEnd"/>
      <w:r>
        <w:t>的响度相同</w:t>
      </w:r>
    </w:p>
    <w:p w:rsidR="00E70DD0" w:rsidRDefault="00E70DD0" w:rsidP="00E70DD0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乙和</w:t>
      </w:r>
      <w:proofErr w:type="gramStart"/>
      <w:r>
        <w:t>丙声音</w:t>
      </w:r>
      <w:proofErr w:type="gramEnd"/>
      <w:r>
        <w:t>的音调相同</w:t>
      </w:r>
      <w:r>
        <w:tab/>
        <w:t>D</w:t>
      </w:r>
      <w:r>
        <w:t>．甲和</w:t>
      </w:r>
      <w:proofErr w:type="gramStart"/>
      <w:r>
        <w:t>乙声音</w:t>
      </w:r>
      <w:proofErr w:type="gramEnd"/>
      <w:r>
        <w:t>的音调相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6</w:t>
      </w:r>
      <w:r>
        <w:t>．下列关于声音的表述，你认为正确的是</w:t>
      </w:r>
      <w:r>
        <w:t xml:space="preserve">        (        )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A</w:t>
      </w:r>
      <w:r>
        <w:t>．超声波的频率小于人耳能听到的声音频率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B</w:t>
      </w:r>
      <w:r>
        <w:t>．街道两旁种花植树，可以减弱噪声的产生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C</w:t>
      </w:r>
      <w:r>
        <w:t>．公共场所要小声交谈，减小声音的响度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D</w:t>
      </w:r>
      <w:r>
        <w:t>．做</w:t>
      </w:r>
      <w:r>
        <w:t>“B</w:t>
      </w:r>
      <w:r>
        <w:t>超</w:t>
      </w:r>
      <w:r>
        <w:t>”</w:t>
      </w:r>
      <w:r>
        <w:t>检查，利用了声波传递能量的特性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7</w:t>
      </w:r>
      <w:r>
        <w:t>．下列关于声的说法，正确的是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①</w:t>
      </w:r>
      <w:r>
        <w:t>太空中宇航员能对话，说明声音可在真空中传播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②</w:t>
      </w:r>
      <w:r>
        <w:t>倒车雷达是利用次声波定位探测车后的障碍物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③</w:t>
      </w:r>
      <w:r>
        <w:t>手在小提琴上不同位置按弦，主要目的是改变音调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④</w:t>
      </w:r>
      <w:r>
        <w:t>为了免受环境噪声对学生的干扰，老师讲话声音大一些，可减弱噪声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⑤</w:t>
      </w:r>
      <w:r>
        <w:t>人们可用灵敏声学仪器接收超声波以确定台风的方位和强度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⑥</w:t>
      </w:r>
      <w:r>
        <w:t>用大小不同的力拨动紧按在桌边的钢尺能探究响度与振幅的关系</w:t>
      </w:r>
    </w:p>
    <w:p w:rsidR="00E70DD0" w:rsidRDefault="00E70DD0" w:rsidP="00E70DD0">
      <w:pPr>
        <w:numPr>
          <w:ilvl w:val="0"/>
          <w:numId w:val="2"/>
        </w:numPr>
      </w:pPr>
      <w:r>
        <w:t>①②③</w:t>
      </w:r>
      <w:r>
        <w:tab/>
        <w:t>B</w:t>
      </w:r>
      <w:r>
        <w:t>．</w:t>
      </w:r>
      <w:r>
        <w:t>②⑤</w:t>
      </w:r>
      <w:r>
        <w:tab/>
        <w:t>C</w:t>
      </w:r>
      <w:r>
        <w:t>．</w:t>
      </w:r>
      <w:r>
        <w:t>③⑥</w:t>
      </w:r>
      <w:r>
        <w:tab/>
        <w:t>D</w:t>
      </w:r>
      <w:r>
        <w:t>．</w:t>
      </w:r>
      <w:r>
        <w:t>③④</w:t>
      </w:r>
    </w:p>
    <w:p w:rsidR="00E70DD0" w:rsidRDefault="00E70DD0" w:rsidP="00E70DD0">
      <w:pPr>
        <w:rPr>
          <w:b/>
        </w:rPr>
      </w:pPr>
      <w:r>
        <w:rPr>
          <w:b/>
        </w:rPr>
        <w:t>二、填空题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8</w:t>
      </w:r>
      <w:r>
        <w:t>．上课时老师讲话的声音是由于</w:t>
      </w:r>
      <w:r>
        <w:t xml:space="preserve">______ </w:t>
      </w:r>
      <w:r>
        <w:t>振动产生的，并通过</w:t>
      </w:r>
      <w:r>
        <w:t>______</w:t>
      </w:r>
      <w:r>
        <w:t>传到同学们的耳朵里。月球上的航天员不能直接对话的原因是</w:t>
      </w:r>
      <w:r>
        <w:t>______</w:t>
      </w:r>
      <w:r>
        <w:t>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9</w:t>
      </w:r>
      <w:r>
        <w:t>．</w:t>
      </w:r>
      <w:r>
        <w:t>2018</w:t>
      </w:r>
      <w:r>
        <w:t>年</w:t>
      </w:r>
      <w:r>
        <w:t>2</w:t>
      </w:r>
      <w:r>
        <w:t>月</w:t>
      </w:r>
      <w:r>
        <w:t>1</w:t>
      </w:r>
      <w:r>
        <w:t>日起，新余城区禁止燃放烟花爆竹，这一禁令得到了广大市民的支持和拥护，这是因为燃放时，会引起周围空气</w:t>
      </w:r>
      <w:r>
        <w:t>______</w:t>
      </w:r>
      <w:r>
        <w:t>而产生噪声；不仅如此，还会增加</w:t>
      </w:r>
      <w:r>
        <w:t>PM2.5</w:t>
      </w:r>
      <w:r>
        <w:t>等颗粒物的危害，</w:t>
      </w:r>
      <w:r>
        <w:t>PM2.5</w:t>
      </w:r>
      <w:r>
        <w:t>是指大气中直径不大于</w:t>
      </w:r>
      <w:r>
        <w:t>2.5______</w:t>
      </w:r>
      <w:r>
        <w:t>（选填</w:t>
      </w:r>
      <w:r>
        <w:t>“</w:t>
      </w:r>
      <w:r>
        <w:t>毫米</w:t>
      </w:r>
      <w:r>
        <w:t>”</w:t>
      </w:r>
      <w:r>
        <w:t>或</w:t>
      </w:r>
      <w:r>
        <w:t>“</w:t>
      </w:r>
      <w:r>
        <w:t>微米</w:t>
      </w:r>
      <w:r>
        <w:t>”</w:t>
      </w:r>
      <w:r>
        <w:t>）的颗粒物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0</w:t>
      </w:r>
      <w:r>
        <w:t>．在飞机失事搜寻过程中</w:t>
      </w:r>
      <w:r>
        <w:t>,</w:t>
      </w:r>
      <w:r>
        <w:t>搜救舰船在定位和测量海深时都要用到超声测位仪（如图所示）</w:t>
      </w:r>
      <w:r>
        <w:t>,</w:t>
      </w:r>
      <w:r>
        <w:t>它是利用声音可以在</w:t>
      </w:r>
      <w:r>
        <w:t>______</w:t>
      </w:r>
      <w:r>
        <w:t>中传播来工作的。</w:t>
      </w:r>
      <w:proofErr w:type="gramStart"/>
      <w:r>
        <w:t>若海</w:t>
      </w:r>
      <w:proofErr w:type="gramEnd"/>
      <w:r>
        <w:t>水的深度是</w:t>
      </w:r>
      <w: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ac52cd9b4e74048be5b613f9be7e7a0" style="width:40.2pt;height:14.25pt" o:ole="">
            <v:imagedata r:id="rId14" o:title="eqIdcac52cd9b4e74048be5b613f9be7e7a0"/>
          </v:shape>
          <o:OLEObject Type="Embed" ProgID="Equation.DSMT4" ShapeID="_x0000_i1025" DrawAspect="Content" ObjectID="_1666677618" r:id="rId15"/>
        </w:object>
      </w:r>
      <w:r>
        <w:t>,</w:t>
      </w:r>
      <w:r>
        <w:t>声音在海水中的传播速度是</w:t>
      </w:r>
      <w:r>
        <w:object w:dxaOrig="780" w:dyaOrig="260">
          <v:shape id="_x0000_i1026" type="#_x0000_t75" alt="eqId55af8be8525c42348c7d4b8810f6a405" style="width:39.35pt;height:13.4pt" o:ole="">
            <v:imagedata r:id="rId16" o:title="eqId55af8be8525c42348c7d4b8810f6a405"/>
          </v:shape>
          <o:OLEObject Type="Embed" ProgID="Equation.DSMT4" ShapeID="_x0000_i1026" DrawAspect="Content" ObjectID="_1666677619" r:id="rId17"/>
        </w:object>
      </w:r>
      <w:r>
        <w:t>,</w:t>
      </w:r>
      <w:r>
        <w:t>则测位</w:t>
      </w:r>
      <w:proofErr w:type="gramStart"/>
      <w:r>
        <w:t>仪发出</w:t>
      </w:r>
      <w:proofErr w:type="gramEnd"/>
      <w:r>
        <w:t>信号后需经过</w:t>
      </w:r>
      <w:r>
        <w:t>______</w:t>
      </w:r>
      <w:proofErr w:type="gramStart"/>
      <w:r>
        <w:t>秒</w:t>
      </w:r>
      <w:proofErr w:type="gramEnd"/>
      <w:r>
        <w:t>才能接收到信号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rPr>
          <w:noProof/>
          <w:lang w:eastAsia="zh-TW"/>
        </w:rPr>
        <w:drawing>
          <wp:inline distT="0" distB="0" distL="114300" distR="114300" wp14:anchorId="39082B1B" wp14:editId="096A6B67">
            <wp:extent cx="1238250" cy="97155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194918" name="图片 100014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>
      <w:pPr>
        <w:spacing w:line="360" w:lineRule="auto"/>
        <w:jc w:val="left"/>
        <w:textAlignment w:val="center"/>
      </w:pPr>
      <w:r>
        <w:t>11</w:t>
      </w:r>
      <w:r>
        <w:t>．如图所示为</w:t>
      </w:r>
      <w:r>
        <w:t>2019</w:t>
      </w:r>
      <w:r>
        <w:t>年</w:t>
      </w:r>
      <w:r>
        <w:t>10</w:t>
      </w:r>
      <w:r>
        <w:t>月</w:t>
      </w:r>
      <w:r>
        <w:t>1</w:t>
      </w:r>
      <w:r>
        <w:t>日建国</w:t>
      </w:r>
      <w:r>
        <w:t>70</w:t>
      </w:r>
      <w:r>
        <w:t>周年华诞阅兵的情最。整齐的受阅将士喊出亮的口号是由声带</w:t>
      </w:r>
      <w:r>
        <w:t>______</w:t>
      </w:r>
      <w:r>
        <w:t>产生的，通过</w:t>
      </w:r>
      <w:r>
        <w:t>______</w:t>
      </w:r>
      <w:r>
        <w:t>传播，让主席听到口号声嘹亮是因为声音的</w:t>
      </w:r>
      <w:r>
        <w:t>______</w:t>
      </w:r>
      <w:r>
        <w:t>（填</w:t>
      </w:r>
      <w:r>
        <w:t>“</w:t>
      </w:r>
      <w:r>
        <w:t>音调高</w:t>
      </w:r>
      <w:r>
        <w:t>”</w:t>
      </w:r>
      <w:r>
        <w:t>或</w:t>
      </w:r>
      <w:r>
        <w:t>“</w:t>
      </w:r>
      <w:r>
        <w:t>响度大</w:t>
      </w:r>
      <w:r>
        <w:t>”</w:t>
      </w:r>
      <w:r>
        <w:t>），</w:t>
      </w:r>
      <w:proofErr w:type="gramStart"/>
      <w:r>
        <w:t>彰</w:t>
      </w:r>
      <w:proofErr w:type="gramEnd"/>
      <w:r>
        <w:t>显出了三军将士的威武站姿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rPr>
          <w:noProof/>
          <w:lang w:eastAsia="zh-TW"/>
        </w:rPr>
        <w:drawing>
          <wp:inline distT="0" distB="0" distL="114300" distR="114300" wp14:anchorId="52A6F18F" wp14:editId="698DDC0E">
            <wp:extent cx="1104900" cy="914400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447398" name="图片 100021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>
      <w:pPr>
        <w:spacing w:line="360" w:lineRule="auto"/>
        <w:jc w:val="left"/>
        <w:textAlignment w:val="center"/>
      </w:pPr>
      <w:r>
        <w:t>12</w:t>
      </w:r>
      <w:r>
        <w:t>．如图所示，相同的瓶子里装入了不同的水量，用棒敲击瓶子时，可发出不同音调．那么发声体是</w:t>
      </w:r>
      <w:r>
        <w:t>______</w:t>
      </w:r>
      <w:r>
        <w:t>，发出的声音音调从左至右是</w:t>
      </w:r>
      <w:r>
        <w:t>______</w:t>
      </w:r>
      <w:r>
        <w:t>．（选填</w:t>
      </w:r>
      <w:r>
        <w:t>“</w:t>
      </w:r>
      <w:r>
        <w:t>升高</w:t>
      </w:r>
      <w:r>
        <w:t>”</w:t>
      </w:r>
      <w:r>
        <w:t>、</w:t>
      </w:r>
      <w:r>
        <w:t>“</w:t>
      </w:r>
      <w:r>
        <w:t>降低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用嘴对准瓶口吹，那么发声体是</w:t>
      </w:r>
      <w:r>
        <w:t>______</w:t>
      </w:r>
      <w:r>
        <w:t>，发出的声音音调从左至右是</w:t>
      </w:r>
      <w:r>
        <w:t>______</w:t>
      </w:r>
      <w:r>
        <w:t>．（选填</w:t>
      </w:r>
      <w:r>
        <w:t>“</w:t>
      </w:r>
      <w:r>
        <w:t>升高</w:t>
      </w:r>
      <w:r>
        <w:t>”</w:t>
      </w:r>
      <w:r>
        <w:t>、</w:t>
      </w:r>
      <w:r>
        <w:t>“</w:t>
      </w:r>
      <w:r>
        <w:t>降低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</w:t>
      </w:r>
    </w:p>
    <w:p w:rsidR="00E70DD0" w:rsidRDefault="00E70DD0" w:rsidP="00E70DD0">
      <w:r>
        <w:rPr>
          <w:noProof/>
          <w:lang w:eastAsia="zh-TW"/>
        </w:rPr>
        <w:drawing>
          <wp:inline distT="0" distB="0" distL="114300" distR="114300" wp14:anchorId="023FEE84" wp14:editId="69ADE0DE">
            <wp:extent cx="1285875" cy="714375"/>
            <wp:effectExtent l="0" t="0" r="9525" b="9525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600580" name="图片 100016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>
      <w:pPr>
        <w:rPr>
          <w:b/>
        </w:rPr>
      </w:pPr>
      <w:r>
        <w:rPr>
          <w:b/>
        </w:rPr>
        <w:t>三、实验题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3</w:t>
      </w:r>
      <w:r>
        <w:t>．探究真空不能传声</w:t>
      </w:r>
    </w:p>
    <w:tbl>
      <w:tblPr>
        <w:tblW w:w="93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65"/>
        <w:gridCol w:w="7965"/>
      </w:tblGrid>
      <w:tr w:rsidR="00E70DD0" w:rsidTr="007E5681">
        <w:trPr>
          <w:trHeight w:val="33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0DD0" w:rsidRDefault="00E70DD0" w:rsidP="007E5681">
            <w:pPr>
              <w:spacing w:line="360" w:lineRule="auto"/>
              <w:jc w:val="left"/>
              <w:textAlignment w:val="center"/>
            </w:pPr>
            <w:r>
              <w:t>过程结论</w:t>
            </w:r>
          </w:p>
        </w:tc>
        <w:tc>
          <w:tcPr>
            <w:tcW w:w="7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0DD0" w:rsidRDefault="00E70DD0" w:rsidP="007E5681">
            <w:pPr>
              <w:spacing w:line="360" w:lineRule="auto"/>
              <w:jc w:val="left"/>
              <w:textAlignment w:val="center"/>
            </w:pPr>
            <w:r>
              <w:t>将正在响的闹钟放在玻璃罩内密封，逐渐抽出罩内的</w:t>
            </w:r>
            <w:r>
              <w:t>______</w:t>
            </w:r>
            <w:r>
              <w:t>。</w:t>
            </w:r>
          </w:p>
          <w:p w:rsidR="00E70DD0" w:rsidRDefault="00E70DD0" w:rsidP="007E5681">
            <w:pPr>
              <w:spacing w:line="360" w:lineRule="auto"/>
              <w:jc w:val="left"/>
              <w:textAlignment w:val="center"/>
            </w:pPr>
            <w:r>
              <w:t>我们无法将罩内空气全部抽出，通过逐渐抽出空气，使罩内空气逐渐变稀薄，听到闹铃声逐渐</w:t>
            </w:r>
            <w:r>
              <w:t>______</w:t>
            </w:r>
            <w:r>
              <w:t>，在此基础上可以推理。假如空气全部被抽出，就</w:t>
            </w:r>
            <w:r>
              <w:t>______ (</w:t>
            </w:r>
            <w:r>
              <w:t>填</w:t>
            </w:r>
            <w:r>
              <w:t>“</w:t>
            </w:r>
            <w:r>
              <w:t>能</w:t>
            </w:r>
            <w:r>
              <w:t>”</w:t>
            </w:r>
            <w:r>
              <w:t>或</w:t>
            </w:r>
            <w:r>
              <w:t>“</w:t>
            </w:r>
            <w:r>
              <w:t>不能</w:t>
            </w:r>
            <w:r>
              <w:t>”)</w:t>
            </w:r>
            <w:r>
              <w:t>听见闹铃声，这说明真空</w:t>
            </w:r>
            <w:r>
              <w:t>______</w:t>
            </w:r>
            <w:r>
              <w:t>，也证明</w:t>
            </w:r>
            <w:r>
              <w:t>______</w:t>
            </w:r>
            <w:r>
              <w:t>可以传声。</w:t>
            </w:r>
          </w:p>
        </w:tc>
      </w:tr>
      <w:tr w:rsidR="00E70DD0" w:rsidTr="007E5681">
        <w:trPr>
          <w:trHeight w:val="330"/>
        </w:trPr>
        <w:tc>
          <w:tcPr>
            <w:tcW w:w="13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0DD0" w:rsidRDefault="00E70DD0" w:rsidP="007E5681">
            <w:pPr>
              <w:spacing w:line="360" w:lineRule="auto"/>
              <w:jc w:val="left"/>
              <w:textAlignment w:val="center"/>
            </w:pPr>
            <w:r>
              <w:t>方法</w:t>
            </w:r>
          </w:p>
        </w:tc>
        <w:tc>
          <w:tcPr>
            <w:tcW w:w="7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70DD0" w:rsidRDefault="00E70DD0" w:rsidP="007E5681">
            <w:pPr>
              <w:spacing w:line="360" w:lineRule="auto"/>
              <w:jc w:val="left"/>
              <w:textAlignment w:val="center"/>
            </w:pPr>
            <w:proofErr w:type="gramStart"/>
            <w:r>
              <w:t>用逐渐</w:t>
            </w:r>
            <w:proofErr w:type="gramEnd"/>
            <w:r>
              <w:t>抽出罩内的空气来进行实验研究，运用的科学方法是</w:t>
            </w:r>
            <w:r>
              <w:t>_________</w:t>
            </w:r>
            <w:r>
              <w:t>法。</w:t>
            </w:r>
          </w:p>
        </w:tc>
      </w:tr>
    </w:tbl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numPr>
          <w:ilvl w:val="0"/>
          <w:numId w:val="3"/>
        </w:numPr>
      </w:pPr>
      <w:r>
        <w:t>在我国古诗词中有很多描述声音的优美诗句，如</w:t>
      </w:r>
      <w:r>
        <w:t>“</w:t>
      </w:r>
      <w:r>
        <w:t>不敢高声语，恐惊天上人</w:t>
      </w:r>
      <w:r>
        <w:t>”</w:t>
      </w:r>
      <w:r>
        <w:t>中的</w:t>
      </w:r>
      <w:r>
        <w:t>“</w:t>
      </w:r>
      <w:r>
        <w:t>高</w:t>
      </w:r>
      <w:r>
        <w:t>”</w:t>
      </w:r>
      <w:r>
        <w:t>是</w:t>
      </w:r>
      <w:proofErr w:type="gramStart"/>
      <w:r>
        <w:t>指声音</w:t>
      </w:r>
      <w:proofErr w:type="gramEnd"/>
      <w:r>
        <w:t>的</w:t>
      </w:r>
      <w:r>
        <w:t>______</w:t>
      </w:r>
      <w:r>
        <w:t>（选填</w:t>
      </w:r>
      <w:r>
        <w:t>“</w:t>
      </w:r>
      <w:r>
        <w:t>响度大</w:t>
      </w:r>
      <w:r>
        <w:t>”“</w:t>
      </w:r>
      <w:r>
        <w:t>音调高</w:t>
      </w:r>
      <w:r>
        <w:t>”</w:t>
      </w:r>
      <w:r>
        <w:t>或</w:t>
      </w:r>
      <w:r>
        <w:t>“</w:t>
      </w:r>
      <w:r>
        <w:t>音色不同</w:t>
      </w:r>
      <w:r>
        <w:t>”</w:t>
      </w:r>
      <w:r>
        <w:t>）；中考期间的考场周围设有禁止鸣笛的标志，这是从</w:t>
      </w:r>
      <w:r>
        <w:t>______</w:t>
      </w:r>
      <w:r>
        <w:t>处减弱噪声；小轿车倒车雷达的探头是利用</w:t>
      </w:r>
      <w:r>
        <w:t>______</w:t>
      </w:r>
      <w:r>
        <w:t>传感器工作的．（选填</w:t>
      </w:r>
      <w:r>
        <w:t>“</w:t>
      </w:r>
      <w:r>
        <w:t>电磁波</w:t>
      </w:r>
      <w:r>
        <w:t>”</w:t>
      </w:r>
      <w:r>
        <w:t>或</w:t>
      </w:r>
      <w:r>
        <w:t>“</w:t>
      </w:r>
      <w:r>
        <w:t>超声波</w:t>
      </w:r>
      <w:r>
        <w:t>”</w:t>
      </w:r>
      <w:r>
        <w:t>）</w:t>
      </w:r>
    </w:p>
    <w:p w:rsidR="00E70DD0" w:rsidRDefault="00E70DD0" w:rsidP="00E70DD0">
      <w:pPr>
        <w:rPr>
          <w:b/>
        </w:rPr>
      </w:pPr>
      <w:r>
        <w:rPr>
          <w:b/>
        </w:rPr>
        <w:t>四、计算题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5</w:t>
      </w:r>
      <w:r>
        <w:t>．某同学乘坐的汽艇遥对着一座悬崖，他向悬崖大喊一声，经过</w:t>
      </w:r>
      <w:r>
        <w:t>6</w:t>
      </w:r>
      <w:r>
        <w:t>秒听到回声．已知声音的传播速度为</w:t>
      </w:r>
      <w:r>
        <w:t>340m/s.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汽艇静泊在水面，他离悬崖多远？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汽艇以</w:t>
      </w:r>
      <w:r>
        <w:t>10m/s</w:t>
      </w:r>
      <w:r>
        <w:t>的速度正对悬崖驶去，他喊时离悬崖多远？</w:t>
      </w:r>
    </w:p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>
      <w:pPr>
        <w:rPr>
          <w:b/>
        </w:rPr>
      </w:pPr>
      <w:r>
        <w:rPr>
          <w:b/>
        </w:rPr>
        <w:t>五、作图题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6</w:t>
      </w:r>
      <w:r>
        <w:t>．如图所示，根据给出的某一声音波形图，请在如图中画出响度是原来的一半、音调是原来的两倍的声音波形图．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（</w:t>
      </w:r>
      <w:r>
        <w:t>_______</w:t>
      </w:r>
      <w:r>
        <w:t>）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rPr>
          <w:noProof/>
          <w:lang w:eastAsia="zh-TW"/>
        </w:rPr>
        <w:drawing>
          <wp:inline distT="0" distB="0" distL="114300" distR="114300" wp14:anchorId="78C0D150" wp14:editId="182AF4FB">
            <wp:extent cx="3086100" cy="1114425"/>
            <wp:effectExtent l="0" t="0" r="0" b="9525"/>
            <wp:docPr id="1539086093" name="图片 15390860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766260" name="图片 1539086093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/>
    <w:p w:rsidR="00E70DD0" w:rsidRDefault="00E70DD0" w:rsidP="00E70DD0">
      <w:pPr>
        <w:rPr>
          <w:b/>
        </w:rPr>
      </w:pPr>
    </w:p>
    <w:p w:rsidR="00E70DD0" w:rsidRDefault="00E70DD0" w:rsidP="00E70DD0">
      <w:pPr>
        <w:rPr>
          <w:b/>
        </w:rPr>
      </w:pPr>
    </w:p>
    <w:p w:rsidR="00E70DD0" w:rsidRDefault="00E70DD0" w:rsidP="00E70DD0">
      <w:pPr>
        <w:rPr>
          <w:b/>
        </w:rPr>
      </w:pPr>
    </w:p>
    <w:p w:rsidR="00E70DD0" w:rsidRDefault="00E70DD0" w:rsidP="00E70DD0">
      <w:pPr>
        <w:rPr>
          <w:b/>
        </w:rPr>
      </w:pPr>
      <w:r>
        <w:rPr>
          <w:b/>
        </w:rPr>
        <w:t>六、简答题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7</w:t>
      </w:r>
      <w:r>
        <w:t>．夜间，同学们已经进入梦乡，可宿舍附近的歌厅又响起一阵</w:t>
      </w:r>
      <w:proofErr w:type="gramStart"/>
      <w:r>
        <w:t>阵</w:t>
      </w:r>
      <w:proofErr w:type="gramEnd"/>
      <w:r>
        <w:t>优美的流行音乐声，几个同学被吵醒后，甲同学起身关上了窗户，乙同学用被子蒙住头，丙同学起身到舞厅交涉，要求将音量放小，这三位同学听到的是乐音还是噪音？他们这样做的目的分别是什么？</w:t>
      </w: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  <w:r>
        <w:t>18</w:t>
      </w:r>
      <w:r>
        <w:t>．动画片《星球大站》中，神鹰号太空船将来犯的天狼号击中，听到天狼号</w:t>
      </w:r>
      <w:r>
        <w:t>“</w:t>
      </w:r>
      <w:r>
        <w:t>轰</w:t>
      </w:r>
      <w:r>
        <w:t>”</w:t>
      </w:r>
      <w:r>
        <w:t>的一声被炸毁，神鹰号宇航员得意地笑了．你觉得这段描写符合科学道理吗？说出你的理由．</w:t>
      </w:r>
    </w:p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>
      <w:r>
        <w:rPr>
          <w:noProof/>
          <w:lang w:eastAsia="zh-TW"/>
        </w:rPr>
        <w:drawing>
          <wp:inline distT="0" distB="0" distL="0" distR="0" wp14:anchorId="430511E2" wp14:editId="348BD6A1">
            <wp:extent cx="254000" cy="254000"/>
            <wp:effectExtent l="0" t="0" r="0" b="0"/>
            <wp:docPr id="423050882" name="图片 423050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01929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>
      <w:pPr>
        <w:jc w:val="center"/>
        <w:rPr>
          <w:b/>
        </w:rPr>
      </w:pPr>
    </w:p>
    <w:p w:rsidR="00E70DD0" w:rsidRDefault="00E70DD0" w:rsidP="00E70DD0">
      <w:pPr>
        <w:jc w:val="center"/>
        <w:rPr>
          <w:b/>
        </w:rPr>
      </w:pPr>
      <w:r>
        <w:rPr>
          <w:b/>
        </w:rPr>
        <w:t>参考答案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</w:t>
      </w:r>
      <w:r>
        <w:t>．</w:t>
      </w:r>
      <w:r>
        <w:t>A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月球表面没有空气，而声音的传播需要介质，</w:t>
      </w:r>
      <w:proofErr w:type="gramStart"/>
      <w:r>
        <w:t>故声音</w:t>
      </w:r>
      <w:proofErr w:type="gramEnd"/>
      <w:r>
        <w:t>无法在月球表面传播；而光的传播不需要介质，可以在真空中传播，故可以看见光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 xml:space="preserve">A. </w:t>
      </w:r>
      <w:r>
        <w:t>有可能看到闪光，但听不到响声，符合题意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 xml:space="preserve">B. </w:t>
      </w:r>
      <w:r>
        <w:t>有可能听到响声，但看不到闪光，不符合题意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 xml:space="preserve">C. </w:t>
      </w:r>
      <w:r>
        <w:t>有可能先看到闪光，后听到响声，不符合题意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 xml:space="preserve">D. </w:t>
      </w:r>
      <w:r>
        <w:t>有可能先听到响声，后看到闪光，不符合题意．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A</w:t>
      </w:r>
      <w:r>
        <w:t>．用手拨动张紧的橡皮筋，橡皮筋振动发声，说明了声音是由物体振动产生的，不合题意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B</w:t>
      </w:r>
      <w:r>
        <w:t>．响铃的闹钟在玻璃罩内，抽出玻璃罩中的空气，铃声明显减小，说明声音传播需要介质，研究的是声音的传播需要介质。符合题意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C</w:t>
      </w:r>
      <w:r>
        <w:t>．发声的音叉将乒乓球弹开，说明了声音是由物体振动产生的，不合题意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D</w:t>
      </w:r>
      <w:r>
        <w:t>．倒车雷达利用了超声波传递信息，不合题意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3</w:t>
      </w:r>
      <w:r>
        <w:t>．</w:t>
      </w:r>
      <w:r>
        <w:t>B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钢琴发出音调的高低与琴弦的粗细、长短、松紧程度有关，演奏者的手指不停地在弦上的不同位置按上或松开，使琴弦振动的频率发生变化，从而改变了声音的音调，故</w:t>
      </w:r>
      <w:r>
        <w:t>ACD</w:t>
      </w:r>
      <w:r>
        <w:t>不符合题意，</w:t>
      </w:r>
      <w:r>
        <w:t>B</w:t>
      </w:r>
      <w:r>
        <w:t>符合题意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A</w:t>
      </w:r>
      <w:r>
        <w:t>．不要大声喧哗是要求人们说话时降低音量，即响度，故</w:t>
      </w:r>
      <w:r>
        <w:t>A</w:t>
      </w:r>
      <w:r>
        <w:t>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B</w:t>
      </w:r>
      <w:r>
        <w:t>．能分辨不同乐器发出的声音是因为它们的音色不同，故</w:t>
      </w:r>
      <w:r>
        <w:t>B</w:t>
      </w:r>
      <w:r>
        <w:t>正确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C</w:t>
      </w:r>
      <w:r>
        <w:t>．禁止鸣笛是在声源处减弱噪声，故</w:t>
      </w:r>
      <w:r>
        <w:t>C</w:t>
      </w:r>
      <w:r>
        <w:t>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D</w:t>
      </w:r>
      <w:r>
        <w:t>．超声波能够粉碎体内</w:t>
      </w:r>
      <w:r>
        <w:t>“</w:t>
      </w:r>
      <w:r>
        <w:t>结石</w:t>
      </w:r>
      <w:r>
        <w:t>”</w:t>
      </w:r>
      <w:r>
        <w:t>是因为声波能传递能量，故</w:t>
      </w:r>
      <w:r>
        <w:t>D</w:t>
      </w:r>
      <w:r>
        <w:t>错误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A</w:t>
      </w:r>
      <w:r>
        <w:t>、</w:t>
      </w:r>
      <w:proofErr w:type="gramStart"/>
      <w:r>
        <w:t>丁声音</w:t>
      </w:r>
      <w:proofErr w:type="gramEnd"/>
      <w:r>
        <w:t>的波形杂乱无章，是噪声，故</w:t>
      </w:r>
      <w:r>
        <w:t>A</w:t>
      </w:r>
      <w:r>
        <w:t>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B</w:t>
      </w:r>
      <w:r>
        <w:t>、由图知甲和</w:t>
      </w:r>
      <w:proofErr w:type="gramStart"/>
      <w:r>
        <w:t>丙声音</w:t>
      </w:r>
      <w:proofErr w:type="gramEnd"/>
      <w:r>
        <w:t>的波形幅度不同，故它们的响度不同，故</w:t>
      </w:r>
      <w:r>
        <w:t>B</w:t>
      </w:r>
      <w:r>
        <w:t>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C</w:t>
      </w:r>
      <w:r>
        <w:t>、乙和</w:t>
      </w:r>
      <w:proofErr w:type="gramStart"/>
      <w:r>
        <w:t>丙要</w:t>
      </w:r>
      <w:proofErr w:type="gramEnd"/>
      <w:r>
        <w:t>相同时间内振动次数不同，说明音调不同，故</w:t>
      </w:r>
      <w:r>
        <w:t>C</w:t>
      </w:r>
      <w:r>
        <w:t>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D</w:t>
      </w:r>
      <w:r>
        <w:t>、从图中可以看出，相同时间内，甲和乙振动的频率相同，所以音调相同．故</w:t>
      </w:r>
      <w:r>
        <w:t>D</w:t>
      </w:r>
      <w:r>
        <w:t>正确．</w:t>
      </w: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</w:p>
    <w:p w:rsidR="00E70DD0" w:rsidRDefault="00E70DD0" w:rsidP="00E70DD0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超声波频率较大，频率大于人耳能够听到的声音的频率，</w:t>
      </w:r>
      <w:r>
        <w:t>A</w:t>
      </w:r>
      <w:r>
        <w:t>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街道两旁种花植树，可以减弱噪声的传播，</w:t>
      </w:r>
      <w:r>
        <w:t>B</w:t>
      </w:r>
      <w:r>
        <w:t>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公共场所要</w:t>
      </w:r>
      <w:proofErr w:type="gramStart"/>
      <w:r>
        <w:t>小声交淡</w:t>
      </w:r>
      <w:proofErr w:type="gramEnd"/>
      <w:r>
        <w:t>，减小声音的响度，</w:t>
      </w:r>
      <w:r>
        <w:t>C</w:t>
      </w:r>
      <w:r>
        <w:t>说法正确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做</w:t>
      </w:r>
      <w:r>
        <w:t>“B</w:t>
      </w:r>
      <w:r>
        <w:t>超</w:t>
      </w:r>
      <w:r>
        <w:t>”</w:t>
      </w:r>
      <w:r>
        <w:t>检查，利用了声波传递信息的特性，</w:t>
      </w:r>
      <w:r>
        <w:t>D</w:t>
      </w:r>
      <w:r>
        <w:t>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答案选</w:t>
      </w:r>
      <w:r>
        <w:t>C</w:t>
      </w:r>
      <w:r>
        <w:t>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【详解】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①</w:t>
      </w:r>
      <w:r>
        <w:t>真空不能传声，太空中宇航员对话需借助无线电设备，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②</w:t>
      </w:r>
      <w:r>
        <w:t>倒车雷达是利用超声波定位探测车后的障碍物，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③</w:t>
      </w:r>
      <w:r>
        <w:t>当手在小提琴上不同位置按弦时，琴弦的振动频率会不同，声音的音调就会发生变化，说法正确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④</w:t>
      </w:r>
      <w:r>
        <w:t>为了免受环境噪声对学生的干扰，老师讲话声音大一些，不能减弱噪声，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⑤</w:t>
      </w:r>
      <w:r>
        <w:t>台风来临之前伴随着次声波的产生，人们可用灵敏声学仪器接收次声波以确定台风的方位和强度，说法错误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⑥</w:t>
      </w:r>
      <w:r>
        <w:t>用大小不同的力拨动紧按在桌边的钢尺，可以探究响度与振幅的关系，说法正确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说法正确的是</w:t>
      </w:r>
      <w:r>
        <w:t>③⑥</w:t>
      </w:r>
      <w:r>
        <w:t>．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8</w:t>
      </w:r>
      <w:r>
        <w:t>．声带</w:t>
      </w:r>
      <w:r>
        <w:t xml:space="preserve">    </w:t>
      </w:r>
      <w:r>
        <w:t>空气</w:t>
      </w:r>
      <w:r>
        <w:t xml:space="preserve">    </w:t>
      </w:r>
      <w:r>
        <w:t>真空不能传声</w:t>
      </w:r>
      <w:r>
        <w:t xml:space="preserve">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1][2]</w:t>
      </w:r>
      <w:r>
        <w:t>一切发声的物体都在振动，且声音的传播需要介质，则上课时老师讲话的声音是由于声带振动产生的，并通过空气传到同学们的耳朵里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3]</w:t>
      </w:r>
      <w:r>
        <w:t>月球上的航天员不能直接对话的原因是真空不能传声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9</w:t>
      </w:r>
      <w:r>
        <w:t>．振动</w:t>
      </w:r>
      <w:r>
        <w:t xml:space="preserve">    </w:t>
      </w:r>
      <w:r>
        <w:t>微米</w:t>
      </w:r>
      <w:r>
        <w:t xml:space="preserve">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1]</w:t>
      </w:r>
      <w:r>
        <w:t>燃放烟花爆竹会引发周围空气振动而产生噪声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2] PM2.5</w:t>
      </w:r>
      <w:r>
        <w:t>是指大气中直径不大于</w:t>
      </w:r>
      <w:r>
        <w:t>2.5</w:t>
      </w:r>
      <w:r>
        <w:t>微米的颗粒物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0</w:t>
      </w:r>
      <w:r>
        <w:t>．海水</w:t>
      </w:r>
      <w:r>
        <w:t xml:space="preserve">    9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1]</w:t>
      </w:r>
      <w:r>
        <w:t>超声</w:t>
      </w:r>
      <w:proofErr w:type="gramStart"/>
      <w:r>
        <w:t>侧位仪是</w:t>
      </w:r>
      <w:proofErr w:type="gramEnd"/>
      <w:r>
        <w:t>用回声定位来测量距离的，它是利用声音可以在液体中传播来工作的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2]</w:t>
      </w:r>
      <w:r>
        <w:t>根据题意，声音传播到海底再回来才能被检测到，因此</w:t>
      </w:r>
    </w:p>
    <w:p w:rsidR="00E70DD0" w:rsidRDefault="00E70DD0" w:rsidP="00E70DD0">
      <w:pPr>
        <w:spacing w:line="360" w:lineRule="auto"/>
        <w:jc w:val="center"/>
        <w:textAlignment w:val="center"/>
      </w:pPr>
      <w:r>
        <w:object w:dxaOrig="2355" w:dyaOrig="615">
          <v:shape id="_x0000_i1027" type="#_x0000_t75" alt="eqId289c1e24db13491ca3f12b00501ec956" style="width:118.05pt;height:31pt" o:ole="">
            <v:imagedata r:id="rId23" o:title="eqId289c1e24db13491ca3f12b00501ec956"/>
          </v:shape>
          <o:OLEObject Type="Embed" ProgID="Equation.DSMT4" ShapeID="_x0000_i1027" DrawAspect="Content" ObjectID="_1666677620" r:id="rId24"/>
        </w:object>
      </w:r>
    </w:p>
    <w:p w:rsidR="00E70DD0" w:rsidRDefault="00E70DD0" w:rsidP="00E70DD0">
      <w:pPr>
        <w:spacing w:line="360" w:lineRule="auto"/>
        <w:jc w:val="left"/>
        <w:textAlignment w:val="center"/>
      </w:pPr>
      <w:r>
        <w:t>11</w:t>
      </w:r>
      <w:r>
        <w:t>．振动</w:t>
      </w:r>
      <w:r>
        <w:t xml:space="preserve">    </w:t>
      </w:r>
      <w:r>
        <w:t>空气</w:t>
      </w:r>
      <w:r>
        <w:t xml:space="preserve">    </w:t>
      </w:r>
      <w:r>
        <w:t>响度大</w:t>
      </w:r>
      <w:r>
        <w:t xml:space="preserve">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1]</w:t>
      </w:r>
      <w:r>
        <w:t>声音是由物体振动产生的，整齐的受阅将士喊出亮的口号是由声带振动产生的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2]</w:t>
      </w:r>
      <w:r>
        <w:t>声音的传播需要介质，在空气中口号</w:t>
      </w:r>
      <w:proofErr w:type="gramStart"/>
      <w:r>
        <w:t>声通过</w:t>
      </w:r>
      <w:proofErr w:type="gramEnd"/>
      <w:r>
        <w:t>空气传播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3]</w:t>
      </w:r>
      <w:r>
        <w:t>响度与振幅有关，听到口号声嘹亮是因为声音的响度大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2</w:t>
      </w:r>
      <w:r>
        <w:t>．瓶子和水</w:t>
      </w:r>
      <w:r>
        <w:t xml:space="preserve">    </w:t>
      </w:r>
      <w:r>
        <w:t>降低</w:t>
      </w:r>
      <w:r>
        <w:t xml:space="preserve">    </w:t>
      </w:r>
      <w:r>
        <w:t>空气</w:t>
      </w:r>
      <w:r>
        <w:t xml:space="preserve">    </w:t>
      </w:r>
      <w:r>
        <w:t>升高</w:t>
      </w:r>
      <w:r>
        <w:t xml:space="preserve">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【详解】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瓶子里装有水，敲瓶子时，发声体是是瓶子和水，从</w:t>
      </w:r>
      <w:proofErr w:type="gramStart"/>
      <w:r>
        <w:t>左到右水越来越</w:t>
      </w:r>
      <w:proofErr w:type="gramEnd"/>
      <w:r>
        <w:t>多，难振动频率越来越小，音调越来越低．吹瓶口，发声体是是空气柱，盛水越多，空气柱越短，振动频率越大，故发出的声音音调从左至右是，音调越高．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3</w:t>
      </w:r>
      <w:r>
        <w:t>．空气</w:t>
      </w:r>
      <w:r>
        <w:t xml:space="preserve">    </w:t>
      </w:r>
      <w:r>
        <w:t>变小</w:t>
      </w:r>
      <w:r>
        <w:t xml:space="preserve">    </w:t>
      </w:r>
      <w:r>
        <w:t>不能</w:t>
      </w:r>
      <w:r>
        <w:t xml:space="preserve">    </w:t>
      </w:r>
      <w:r>
        <w:t>无法传播声音</w:t>
      </w:r>
      <w:r>
        <w:t xml:space="preserve">    </w:t>
      </w:r>
      <w:r>
        <w:t>空气</w:t>
      </w:r>
      <w:r>
        <w:t xml:space="preserve">    </w:t>
      </w:r>
      <w:r>
        <w:t>推理</w:t>
      </w:r>
      <w:r>
        <w:t xml:space="preserve">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1]</w:t>
      </w:r>
      <w:r>
        <w:t>将正在响的闹钟放在玻璃罩内密封，逐渐抽出罩内的空气，以逐渐形成真空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2]</w:t>
      </w:r>
      <w:r>
        <w:t>我们无法将罩内空气全部抽出，通过逐渐抽出空气，使罩内空气逐渐变稀薄，听到闹铃声逐渐变小，在此基础上可以推理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3][4][5]</w:t>
      </w:r>
      <w:r>
        <w:t>假如空气全部被抽出，就不能听见闹铃声，这说明真空无法传播声音，也证明空气可以传声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[6]</w:t>
      </w:r>
      <w:r>
        <w:t>用抽气机将玻璃罩内的空气逐渐抽出，听到铃声越来越小，推理出若把真空罩内的空气全部抽出将听不到声音，故是利用了物理方法中的推理法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4</w:t>
      </w:r>
      <w:r>
        <w:t>．响度大</w:t>
      </w:r>
      <w:r>
        <w:t xml:space="preserve">    </w:t>
      </w:r>
      <w:r>
        <w:t>声源</w:t>
      </w:r>
      <w:r>
        <w:t xml:space="preserve">    </w:t>
      </w:r>
      <w:r>
        <w:t>超声波</w:t>
      </w:r>
      <w:r>
        <w:t xml:space="preserve">   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声音的强弱叫响度，</w:t>
      </w:r>
      <w:r>
        <w:t>“</w:t>
      </w:r>
      <w:r>
        <w:t>不敢高声语，恐惊天上人</w:t>
      </w:r>
      <w:r>
        <w:t>”</w:t>
      </w:r>
      <w:r>
        <w:t>中的</w:t>
      </w:r>
      <w:r>
        <w:t>“</w:t>
      </w:r>
      <w:r>
        <w:t>高</w:t>
      </w:r>
      <w:r>
        <w:t>”</w:t>
      </w:r>
      <w:proofErr w:type="gramStart"/>
      <w:r>
        <w:t>指声音</w:t>
      </w:r>
      <w:proofErr w:type="gramEnd"/>
      <w:r>
        <w:t>的响度大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中考期间考场周围常常设有禁止鸣笛的标志，这是从声源处减弱噪声；</w:t>
      </w:r>
      <w:r>
        <w:t xml:space="preserve"> 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小轿车的倒车雷达是利用超声波传感器工作的．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5</w:t>
      </w:r>
      <w:r>
        <w:t>．</w:t>
      </w:r>
      <w:r>
        <w:t>1020m  1050m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（</w:t>
      </w:r>
      <w:r>
        <w:t>1</w:t>
      </w:r>
      <w:r>
        <w:t>）声音传播到悬崖的时间为听到回声的时间的一半，即</w:t>
      </w:r>
      <w:r>
        <w:t>t=3s</w:t>
      </w:r>
      <w:r>
        <w:t>，由</w:t>
      </w:r>
    </w:p>
    <w:p w:rsidR="00E70DD0" w:rsidRDefault="00E70DD0" w:rsidP="00E70DD0">
      <w:pPr>
        <w:spacing w:line="360" w:lineRule="auto"/>
        <w:jc w:val="left"/>
      </w:pPr>
      <m:oMath>
        <m:r>
          <w:rPr>
            <w:rFonts w:ascii="Cambria Math" w:hAnsi="Cambria Math"/>
          </w:rPr>
          <m:t>s=vt</m:t>
        </m:r>
      </m:oMath>
      <w:r>
        <w:t>得汽艇到悬崖的距离：</w:t>
      </w:r>
      <m:oMath>
        <m:r>
          <w:rPr>
            <w:rFonts w:ascii="Cambria Math" w:hAnsi="Cambria Math"/>
          </w:rPr>
          <m:t>s=340</m:t>
        </m:r>
        <m:r>
          <m:rPr>
            <m:nor/>
          </m:rPr>
          <w:rPr>
            <w:rFonts w:ascii="Cambria Math" w:hAnsi="Cambria Math"/>
          </w:rPr>
          <m:t>m/s</m:t>
        </m:r>
        <m:r>
          <w:rPr>
            <w:rFonts w:ascii="Cambria Math" w:hAnsi="Cambria Math"/>
          </w:rPr>
          <m:t>×3</m:t>
        </m:r>
        <m:r>
          <m:rPr>
            <m:nor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=1020</m:t>
        </m:r>
        <m:r>
          <m:rPr>
            <m:nor/>
          </m:rPr>
          <w:rPr>
            <w:rFonts w:ascii="Cambria Math" w:hAnsi="Cambria Math"/>
          </w:rPr>
          <m:t>m</m:t>
        </m:r>
      </m:oMath>
      <w: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（</w:t>
      </w:r>
      <w:r>
        <w:t>2</w:t>
      </w:r>
      <w:r>
        <w:t>）示意图如下所示：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rPr>
          <w:noProof/>
          <w:lang w:eastAsia="zh-TW"/>
        </w:rPr>
        <w:drawing>
          <wp:inline distT="0" distB="0" distL="114300" distR="114300" wp14:anchorId="73B5BBEC" wp14:editId="1DF739FB">
            <wp:extent cx="3114675" cy="742950"/>
            <wp:effectExtent l="0" t="0" r="9525" b="0"/>
            <wp:docPr id="100015" name="图片 1000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429195" name="图片 100015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>
      <w:pPr>
        <w:spacing w:line="360" w:lineRule="auto"/>
        <w:jc w:val="left"/>
        <w:textAlignment w:val="center"/>
      </w:pPr>
      <w:r>
        <w:t>由题知汽艇由</w:t>
      </w:r>
      <w:r>
        <w:t>A→B</w:t>
      </w:r>
      <w:r>
        <w:t>所用时间：</w:t>
      </w:r>
      <w:r>
        <w:t>t′=6s</w:t>
      </w:r>
      <w: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汽艇行驶的路程：</w:t>
      </w:r>
      <w:proofErr w:type="spellStart"/>
      <w:r>
        <w:t>s</w:t>
      </w:r>
      <w:r>
        <w:rPr>
          <w:vertAlign w:val="subscript"/>
        </w:rPr>
        <w:t>AB</w:t>
      </w:r>
      <w:proofErr w:type="spellEnd"/>
      <w:r>
        <w:t>=v</w:t>
      </w:r>
      <w:r>
        <w:rPr>
          <w:vertAlign w:val="subscript"/>
        </w:rPr>
        <w:t>艇</w:t>
      </w:r>
      <w:r>
        <w:t>t′</w:t>
      </w:r>
      <w: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声音传播的距离为：</w:t>
      </w:r>
      <w:proofErr w:type="spellStart"/>
      <w:r>
        <w:t>s</w:t>
      </w:r>
      <w:r>
        <w:rPr>
          <w:vertAlign w:val="subscript"/>
        </w:rPr>
        <w:t>AC</w:t>
      </w:r>
      <w:r>
        <w:t>+s</w:t>
      </w:r>
      <w:r>
        <w:rPr>
          <w:vertAlign w:val="subscript"/>
        </w:rPr>
        <w:t>BC</w:t>
      </w:r>
      <w:proofErr w:type="spellEnd"/>
      <w:r>
        <w:t>=v</w:t>
      </w:r>
      <w:r>
        <w:rPr>
          <w:vertAlign w:val="subscript"/>
        </w:rPr>
        <w:t>声</w:t>
      </w:r>
      <w:r>
        <w:t>t′</w:t>
      </w:r>
      <w: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∵</w:t>
      </w:r>
      <w:proofErr w:type="spellStart"/>
      <w:r>
        <w:t>s</w:t>
      </w:r>
      <w:r>
        <w:rPr>
          <w:vertAlign w:val="subscript"/>
        </w:rPr>
        <w:t>AB</w:t>
      </w:r>
      <w:r>
        <w:t>+s</w:t>
      </w:r>
      <w:r>
        <w:rPr>
          <w:vertAlign w:val="subscript"/>
        </w:rPr>
        <w:t>AC</w:t>
      </w:r>
      <w:r>
        <w:t>+s</w:t>
      </w:r>
      <w:r>
        <w:rPr>
          <w:vertAlign w:val="subscript"/>
        </w:rPr>
        <w:t>BC</w:t>
      </w:r>
      <w:proofErr w:type="spellEnd"/>
      <w:r>
        <w:t>=2s</w:t>
      </w:r>
      <w:r>
        <w:rPr>
          <w:vertAlign w:val="subscript"/>
        </w:rPr>
        <w:t>AC</w:t>
      </w:r>
      <w: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∴v</w:t>
      </w:r>
      <w:r>
        <w:rPr>
          <w:vertAlign w:val="subscript"/>
        </w:rPr>
        <w:t>艇</w:t>
      </w:r>
      <w:proofErr w:type="spellStart"/>
      <w:r>
        <w:t>t′+v</w:t>
      </w:r>
      <w:proofErr w:type="spellEnd"/>
      <w:r>
        <w:rPr>
          <w:vertAlign w:val="subscript"/>
        </w:rPr>
        <w:t>声</w:t>
      </w:r>
      <w:r>
        <w:t>t′=2s</w:t>
      </w:r>
      <w:r>
        <w:rPr>
          <w:vertAlign w:val="subscript"/>
        </w:rPr>
        <w:t>AC</w:t>
      </w:r>
      <w:r>
        <w:rPr>
          <w:vertAlign w:val="subscript"/>
        </w:rP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代入数据：</w:t>
      </w:r>
      <w:r>
        <w:t>(10m/s+340m/s)×6s=2s</w:t>
      </w:r>
      <w:r>
        <w:rPr>
          <w:vertAlign w:val="subscript"/>
        </w:rPr>
        <w:t>AC</w:t>
      </w:r>
      <w:r>
        <w:t>，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∴</w:t>
      </w:r>
      <w:proofErr w:type="spellStart"/>
      <w:r>
        <w:t>s</w:t>
      </w:r>
      <w:r>
        <w:rPr>
          <w:vertAlign w:val="subscript"/>
        </w:rPr>
        <w:t>AC</w:t>
      </w:r>
      <w:proofErr w:type="spellEnd"/>
      <w:r>
        <w:t>=1050m</w:t>
      </w:r>
      <w:r>
        <w:t>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若汽艇静泊水面，他离悬崖</w:t>
      </w:r>
      <w:r>
        <w:t>1020m</w:t>
      </w:r>
      <w:r>
        <w:t>远；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汽艇以</w:t>
      </w:r>
      <w:r>
        <w:t>10m/s</w:t>
      </w:r>
      <w:r>
        <w:t>的速度正对悬崖驶去，他喊叫时离悬崖</w:t>
      </w:r>
      <w:r>
        <w:t>1050m</w:t>
      </w:r>
      <w:r>
        <w:t>远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6</w:t>
      </w:r>
      <w:r>
        <w:t>．略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【解析】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由题，响度是原来的一半、即振幅为原来的一半，音调是原来的两倍，则频率为原来的两倍，波峰（或波谷）的个数是原来的两倍，波形图如下：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rPr>
          <w:noProof/>
          <w:lang w:eastAsia="zh-TW"/>
        </w:rPr>
        <w:drawing>
          <wp:inline distT="0" distB="0" distL="114300" distR="114300" wp14:anchorId="30782594" wp14:editId="0C467EFA">
            <wp:extent cx="1800225" cy="1066800"/>
            <wp:effectExtent l="0" t="0" r="9525" b="0"/>
            <wp:docPr id="1426751725" name="图片 14267517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339191" name="图片 1426751725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0DD0" w:rsidRDefault="00E70DD0" w:rsidP="00E70DD0">
      <w:pPr>
        <w:spacing w:line="360" w:lineRule="auto"/>
        <w:jc w:val="left"/>
        <w:textAlignment w:val="center"/>
      </w:pPr>
      <w:r>
        <w:t>17</w:t>
      </w:r>
      <w:r>
        <w:t>．歌厅的流行音乐声已经影响到同学们的正常休息，因此属于噪声</w:t>
      </w:r>
      <w:r>
        <w:t>;</w:t>
      </w:r>
      <w:r>
        <w:t>甲同学起身关上了窗户是在传播过程中减弱噪声，乙同学用被子蒙住头是在人耳处减弱噪声，丙同学起身到舞厅交涉，要求将音量放小，是在声源处减弱噪声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歌厅的流行音乐声已经影响到同学们的正常休息，因此属于噪声；甲同学起身关上了窗户是在传播过程中减弱噪声，乙同学用被子蒙住头是在人耳处减弱噪声，丙同学起身到舞厅交涉，要求将音量放小，是在声源处减弱噪声。</w:t>
      </w:r>
    </w:p>
    <w:p w:rsidR="00E70DD0" w:rsidRDefault="00E70DD0" w:rsidP="00E70DD0">
      <w:pPr>
        <w:spacing w:line="360" w:lineRule="auto"/>
        <w:jc w:val="left"/>
        <w:textAlignment w:val="center"/>
      </w:pPr>
      <w:r>
        <w:t>18</w:t>
      </w:r>
      <w:r>
        <w:t>．不符合科学道理，因为声音在真空中不能传播，而太空中是真空，故无法听到</w:t>
      </w:r>
      <w:r>
        <w:t>“</w:t>
      </w:r>
      <w:r>
        <w:t>轰</w:t>
      </w:r>
      <w:r>
        <w:t>”</w:t>
      </w:r>
      <w:r>
        <w:t>的声响．</w:t>
      </w:r>
    </w:p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E70DD0" w:rsidRDefault="00E70DD0" w:rsidP="00E70DD0"/>
    <w:p w:rsidR="002F2431" w:rsidRPr="00E70DD0" w:rsidRDefault="002F2431"/>
    <w:sectPr w:rsidR="002F2431" w:rsidRPr="00E70DD0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4BE0" w:rsidRDefault="006F4BE0" w:rsidP="007212E7">
      <w:r>
        <w:separator/>
      </w:r>
    </w:p>
  </w:endnote>
  <w:endnote w:type="continuationSeparator" w:id="0">
    <w:p w:rsidR="006F4BE0" w:rsidRDefault="006F4BE0" w:rsidP="007212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4BE0" w:rsidRDefault="006F4BE0" w:rsidP="007212E7">
      <w:r>
        <w:separator/>
      </w:r>
    </w:p>
  </w:footnote>
  <w:footnote w:type="continuationSeparator" w:id="0">
    <w:p w:rsidR="006F4BE0" w:rsidRDefault="006F4BE0" w:rsidP="007212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2E7" w:rsidRDefault="007212E7" w:rsidP="007212E7">
    <w:pPr>
      <w:pStyle w:val="a3"/>
      <w:jc w:val="center"/>
    </w:pPr>
    <w:r w:rsidRPr="007212E7">
      <w:t>2020</w:t>
    </w:r>
    <w:proofErr w:type="gramStart"/>
    <w:r w:rsidRPr="007212E7">
      <w:rPr>
        <w:rFonts w:hint="eastAsia"/>
      </w:rPr>
      <w:t>秋沪科版</w:t>
    </w:r>
    <w:proofErr w:type="gramEnd"/>
    <w:r w:rsidRPr="007212E7">
      <w:rPr>
        <w:rFonts w:hint="eastAsia"/>
      </w:rPr>
      <w:t>八年级物理上册单元测试</w:t>
    </w:r>
    <w:r>
      <w:rPr>
        <w:rFonts w:hint="eastAsia"/>
      </w:rPr>
      <w:t>AB</w:t>
    </w:r>
    <w:r w:rsidRPr="007212E7">
      <w:rPr>
        <w:rFonts w:hint="eastAsia"/>
      </w:rPr>
      <w:t>卷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283D4C3"/>
    <w:multiLevelType w:val="singleLevel"/>
    <w:tmpl w:val="C283D4C3"/>
    <w:lvl w:ilvl="0">
      <w:start w:val="1"/>
      <w:numFmt w:val="upperLetter"/>
      <w:suff w:val="nothing"/>
      <w:lvlText w:val="%1．"/>
      <w:lvlJc w:val="left"/>
    </w:lvl>
  </w:abstractNum>
  <w:abstractNum w:abstractNumId="1">
    <w:nsid w:val="547ECD60"/>
    <w:multiLevelType w:val="singleLevel"/>
    <w:tmpl w:val="547ECD60"/>
    <w:lvl w:ilvl="0">
      <w:start w:val="14"/>
      <w:numFmt w:val="decimal"/>
      <w:suff w:val="nothing"/>
      <w:lvlText w:val="%1．"/>
      <w:lvlJc w:val="left"/>
    </w:lvl>
  </w:abstractNum>
  <w:abstractNum w:abstractNumId="2">
    <w:nsid w:val="61DEE6B1"/>
    <w:multiLevelType w:val="singleLevel"/>
    <w:tmpl w:val="61DEE6B1"/>
    <w:lvl w:ilvl="0">
      <w:start w:val="3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762"/>
    <w:rsid w:val="002F2431"/>
    <w:rsid w:val="006F4BE0"/>
    <w:rsid w:val="007212E7"/>
    <w:rsid w:val="007A2921"/>
    <w:rsid w:val="00E70DD0"/>
    <w:rsid w:val="00EC4920"/>
    <w:rsid w:val="00F75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12E7"/>
    <w:pPr>
      <w:widowControl w:val="0"/>
      <w:jc w:val="both"/>
    </w:pPr>
    <w:rPr>
      <w:rFonts w:ascii="Times New Roman" w:eastAsia="宋体" w:hAnsi="Times New Roman" w:cs="Times New Roman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212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Char">
    <w:name w:val="页眉 Char"/>
    <w:basedOn w:val="a0"/>
    <w:link w:val="a3"/>
    <w:uiPriority w:val="99"/>
    <w:rsid w:val="007212E7"/>
    <w:rPr>
      <w:sz w:val="20"/>
      <w:szCs w:val="20"/>
    </w:rPr>
  </w:style>
  <w:style w:type="paragraph" w:styleId="a4">
    <w:name w:val="footer"/>
    <w:basedOn w:val="a"/>
    <w:link w:val="Char0"/>
    <w:uiPriority w:val="99"/>
    <w:unhideWhenUsed/>
    <w:rsid w:val="007212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Char0">
    <w:name w:val="页脚 Char"/>
    <w:basedOn w:val="a0"/>
    <w:link w:val="a4"/>
    <w:uiPriority w:val="99"/>
    <w:rsid w:val="007212E7"/>
    <w:rPr>
      <w:sz w:val="2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7212E7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212E7"/>
    <w:rPr>
      <w:rFonts w:asciiTheme="majorHAnsi" w:eastAsiaTheme="majorEastAsia" w:hAnsiTheme="majorHAnsi" w:cstheme="majorBidi"/>
      <w:sz w:val="18"/>
      <w:szCs w:val="1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12E7"/>
    <w:pPr>
      <w:widowControl w:val="0"/>
      <w:jc w:val="both"/>
    </w:pPr>
    <w:rPr>
      <w:rFonts w:ascii="Times New Roman" w:eastAsia="宋体" w:hAnsi="Times New Roman" w:cs="Times New Roman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212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Char">
    <w:name w:val="页眉 Char"/>
    <w:basedOn w:val="a0"/>
    <w:link w:val="a3"/>
    <w:uiPriority w:val="99"/>
    <w:rsid w:val="007212E7"/>
    <w:rPr>
      <w:sz w:val="20"/>
      <w:szCs w:val="20"/>
    </w:rPr>
  </w:style>
  <w:style w:type="paragraph" w:styleId="a4">
    <w:name w:val="footer"/>
    <w:basedOn w:val="a"/>
    <w:link w:val="Char0"/>
    <w:uiPriority w:val="99"/>
    <w:unhideWhenUsed/>
    <w:rsid w:val="007212E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Char0">
    <w:name w:val="页脚 Char"/>
    <w:basedOn w:val="a0"/>
    <w:link w:val="a4"/>
    <w:uiPriority w:val="99"/>
    <w:rsid w:val="007212E7"/>
    <w:rPr>
      <w:sz w:val="20"/>
      <w:szCs w:val="20"/>
    </w:rPr>
  </w:style>
  <w:style w:type="paragraph" w:styleId="a5">
    <w:name w:val="Balloon Text"/>
    <w:basedOn w:val="a"/>
    <w:link w:val="Char1"/>
    <w:uiPriority w:val="99"/>
    <w:semiHidden/>
    <w:unhideWhenUsed/>
    <w:rsid w:val="007212E7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212E7"/>
    <w:rPr>
      <w:rFonts w:asciiTheme="majorHAnsi" w:eastAsiaTheme="majorEastAsia" w:hAnsiTheme="majorHAnsi" w:cstheme="majorBid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wmf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748</Words>
  <Characters>4270</Characters>
  <Application>Microsoft Office Word</Application>
  <DocSecurity>0</DocSecurity>
  <Lines>35</Lines>
  <Paragraphs>10</Paragraphs>
  <ScaleCrop>false</ScaleCrop>
  <Company>Microsoft</Company>
  <LinksUpToDate>false</LinksUpToDate>
  <CharactersWithSpaces>5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</cp:revision>
  <dcterms:created xsi:type="dcterms:W3CDTF">2020-11-12T01:11:00Z</dcterms:created>
  <dcterms:modified xsi:type="dcterms:W3CDTF">2020-11-12T01:11:00Z</dcterms:modified>
</cp:coreProperties>
</file>